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quickStyle1.xml" ContentType="application/vnd.openxmlformats-officedocument.drawingml.diagramStyl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5" r:id="rId1"/>
    <p:sldMasterId id="2147484037" r:id="rId2"/>
  </p:sldMasterIdLst>
  <p:notesMasterIdLst>
    <p:notesMasterId r:id="rId14"/>
  </p:notesMasterIdLst>
  <p:sldIdLst>
    <p:sldId id="282" r:id="rId3"/>
    <p:sldId id="284" r:id="rId4"/>
    <p:sldId id="297" r:id="rId5"/>
    <p:sldId id="296" r:id="rId6"/>
    <p:sldId id="298" r:id="rId7"/>
    <p:sldId id="299" r:id="rId8"/>
    <p:sldId id="300" r:id="rId9"/>
    <p:sldId id="301" r:id="rId10"/>
    <p:sldId id="302" r:id="rId11"/>
    <p:sldId id="290" r:id="rId12"/>
    <p:sldId id="269" r:id="rId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99FFCC"/>
    <a:srgbClr val="CCCCFF"/>
    <a:srgbClr val="9966FF"/>
    <a:srgbClr val="CC00FF"/>
    <a:srgbClr val="993366"/>
    <a:srgbClr val="FFEF66"/>
    <a:srgbClr val="00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8" autoAdjust="0"/>
    <p:restoredTop sz="93803" autoAdjust="0"/>
  </p:normalViewPr>
  <p:slideViewPr>
    <p:cSldViewPr>
      <p:cViewPr varScale="1">
        <p:scale>
          <a:sx n="65" d="100"/>
          <a:sy n="65" d="100"/>
        </p:scale>
        <p:origin x="-7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98CC52B-798D-4E80-A818-617800934E6D}" type="doc">
      <dgm:prSet loTypeId="urn:microsoft.com/office/officeart/2005/8/layout/chevron2" loCatId="list" qsTypeId="urn:microsoft.com/office/officeart/2005/8/quickstyle/simple5" qsCatId="simple" csTypeId="urn:microsoft.com/office/officeart/2005/8/colors/accent4_3" csCatId="accent4" phldr="1"/>
      <dgm:spPr/>
      <dgm:t>
        <a:bodyPr/>
        <a:lstStyle/>
        <a:p>
          <a:endParaRPr lang="ru-RU"/>
        </a:p>
      </dgm:t>
    </dgm:pt>
    <dgm:pt modelId="{29756018-9C83-4B16-B0D7-3BEC817DE39F}">
      <dgm:prSet phldrT="[Текст]"/>
      <dgm:spPr/>
      <dgm:t>
        <a:bodyPr/>
        <a:lstStyle/>
        <a:p>
          <a:endParaRPr lang="ru-RU" dirty="0"/>
        </a:p>
      </dgm:t>
    </dgm:pt>
    <dgm:pt modelId="{DBDA3F6A-CE7C-448D-88F1-E2F296529B94}" type="parTrans" cxnId="{9856C994-2CDD-475F-9B7B-FFDC704D7526}">
      <dgm:prSet/>
      <dgm:spPr/>
      <dgm:t>
        <a:bodyPr/>
        <a:lstStyle/>
        <a:p>
          <a:endParaRPr lang="ru-RU"/>
        </a:p>
      </dgm:t>
    </dgm:pt>
    <dgm:pt modelId="{FD6F8C36-37E0-4B6C-836F-5999261D6453}" type="sibTrans" cxnId="{9856C994-2CDD-475F-9B7B-FFDC704D7526}">
      <dgm:prSet/>
      <dgm:spPr/>
      <dgm:t>
        <a:bodyPr/>
        <a:lstStyle/>
        <a:p>
          <a:endParaRPr lang="ru-RU"/>
        </a:p>
      </dgm:t>
    </dgm:pt>
    <dgm:pt modelId="{8DC1383A-9F1F-4208-8B72-F3591B184772}">
      <dgm:prSet phldrT="[Текст]" custT="1"/>
      <dgm:spPr/>
      <dgm:t>
        <a:bodyPr/>
        <a:lstStyle/>
        <a:p>
          <a:r>
            <a:rPr lang="ru-RU" sz="2400" b="1" dirty="0" smtClean="0"/>
            <a:t>Арифметический</a:t>
          </a:r>
          <a:endParaRPr lang="ru-RU" sz="2400" b="1" dirty="0"/>
        </a:p>
      </dgm:t>
    </dgm:pt>
    <dgm:pt modelId="{86517A97-96BA-49DD-AB5C-2005B8258CE9}" type="parTrans" cxnId="{3D8E8A59-19F8-4A65-9048-D56A443199F6}">
      <dgm:prSet/>
      <dgm:spPr/>
      <dgm:t>
        <a:bodyPr/>
        <a:lstStyle/>
        <a:p>
          <a:endParaRPr lang="ru-RU"/>
        </a:p>
      </dgm:t>
    </dgm:pt>
    <dgm:pt modelId="{1ECD7EFE-E8D3-4994-902D-CC9A48B3EE9B}" type="sibTrans" cxnId="{3D8E8A59-19F8-4A65-9048-D56A443199F6}">
      <dgm:prSet/>
      <dgm:spPr/>
      <dgm:t>
        <a:bodyPr/>
        <a:lstStyle/>
        <a:p>
          <a:endParaRPr lang="ru-RU"/>
        </a:p>
      </dgm:t>
    </dgm:pt>
    <dgm:pt modelId="{D4F80B34-29AC-4DE1-9E99-44CAC0C07D3B}">
      <dgm:prSet phldrT="[Текст]"/>
      <dgm:spPr/>
      <dgm:t>
        <a:bodyPr/>
        <a:lstStyle/>
        <a:p>
          <a:endParaRPr lang="ru-RU" dirty="0"/>
        </a:p>
      </dgm:t>
    </dgm:pt>
    <dgm:pt modelId="{960D525A-756F-4BC7-AB9C-2EE8AA7C2AA1}" type="parTrans" cxnId="{3CD529E2-43C2-4D41-95A8-8AC3AB69E625}">
      <dgm:prSet/>
      <dgm:spPr/>
      <dgm:t>
        <a:bodyPr/>
        <a:lstStyle/>
        <a:p>
          <a:endParaRPr lang="ru-RU"/>
        </a:p>
      </dgm:t>
    </dgm:pt>
    <dgm:pt modelId="{315C3AA8-52A3-4D4D-B3B0-CA8A1C13D883}" type="sibTrans" cxnId="{3CD529E2-43C2-4D41-95A8-8AC3AB69E625}">
      <dgm:prSet/>
      <dgm:spPr/>
      <dgm:t>
        <a:bodyPr/>
        <a:lstStyle/>
        <a:p>
          <a:endParaRPr lang="ru-RU"/>
        </a:p>
      </dgm:t>
    </dgm:pt>
    <dgm:pt modelId="{BAD54B49-D0B3-408F-8EF6-8EFB6DF8719C}">
      <dgm:prSet phldrT="[Текст]" custT="1"/>
      <dgm:spPr/>
      <dgm:t>
        <a:bodyPr/>
        <a:lstStyle/>
        <a:p>
          <a:r>
            <a:rPr lang="ru-RU" sz="2400" b="1" dirty="0" smtClean="0"/>
            <a:t>Алгебраический</a:t>
          </a:r>
          <a:endParaRPr lang="ru-RU" sz="2400" b="1" dirty="0"/>
        </a:p>
      </dgm:t>
    </dgm:pt>
    <dgm:pt modelId="{12F11B35-BD15-4D1F-B895-EAB8128F9604}" type="parTrans" cxnId="{442C15E6-1F39-4CAE-951D-2AEE89826D70}">
      <dgm:prSet/>
      <dgm:spPr/>
      <dgm:t>
        <a:bodyPr/>
        <a:lstStyle/>
        <a:p>
          <a:endParaRPr lang="ru-RU"/>
        </a:p>
      </dgm:t>
    </dgm:pt>
    <dgm:pt modelId="{CA00B71A-229F-4ED2-A0D6-47D53F7C7E35}" type="sibTrans" cxnId="{442C15E6-1F39-4CAE-951D-2AEE89826D70}">
      <dgm:prSet/>
      <dgm:spPr/>
      <dgm:t>
        <a:bodyPr/>
        <a:lstStyle/>
        <a:p>
          <a:endParaRPr lang="ru-RU"/>
        </a:p>
      </dgm:t>
    </dgm:pt>
    <dgm:pt modelId="{5DF24A77-3C73-4E18-B35B-A420B775C430}">
      <dgm:prSet phldrT="[Текст]" custT="1"/>
      <dgm:spPr/>
      <dgm:t>
        <a:bodyPr/>
        <a:lstStyle/>
        <a:p>
          <a:r>
            <a:rPr lang="ru-RU" sz="2400" b="1" dirty="0" smtClean="0"/>
            <a:t>Геометрический:                    </a:t>
          </a:r>
          <a:r>
            <a:rPr lang="ru-RU" sz="1800" b="1" i="1" dirty="0" smtClean="0">
              <a:solidFill>
                <a:schemeClr val="tx2"/>
              </a:solidFill>
            </a:rPr>
            <a:t>тригонометрическая окружность или  числовая прямая</a:t>
          </a:r>
          <a:endParaRPr lang="ru-RU" sz="1800" b="1" i="1" dirty="0">
            <a:solidFill>
              <a:schemeClr val="tx2"/>
            </a:solidFill>
          </a:endParaRPr>
        </a:p>
      </dgm:t>
    </dgm:pt>
    <dgm:pt modelId="{BDB4C357-999C-4B8F-8426-4EC1A159B4D3}" type="sibTrans" cxnId="{D54CB995-218B-45FE-8D3A-D2754A27183E}">
      <dgm:prSet/>
      <dgm:spPr/>
      <dgm:t>
        <a:bodyPr/>
        <a:lstStyle/>
        <a:p>
          <a:endParaRPr lang="ru-RU"/>
        </a:p>
      </dgm:t>
    </dgm:pt>
    <dgm:pt modelId="{77151870-056B-40ED-BFBC-D6CA2BF2FAFB}" type="parTrans" cxnId="{D54CB995-218B-45FE-8D3A-D2754A27183E}">
      <dgm:prSet/>
      <dgm:spPr/>
      <dgm:t>
        <a:bodyPr/>
        <a:lstStyle/>
        <a:p>
          <a:endParaRPr lang="ru-RU"/>
        </a:p>
      </dgm:t>
    </dgm:pt>
    <dgm:pt modelId="{F4CD8283-81F5-473C-A3E1-6523E4E854A8}">
      <dgm:prSet phldrT="[Текст]"/>
      <dgm:spPr/>
      <dgm:t>
        <a:bodyPr/>
        <a:lstStyle/>
        <a:p>
          <a:endParaRPr lang="ru-RU" dirty="0"/>
        </a:p>
      </dgm:t>
    </dgm:pt>
    <dgm:pt modelId="{185F26DF-DB09-47A9-AD44-F3FEB8C288CE}" type="sibTrans" cxnId="{A84F2CD6-45C7-48BF-B48B-B967FFB1B811}">
      <dgm:prSet/>
      <dgm:spPr/>
      <dgm:t>
        <a:bodyPr/>
        <a:lstStyle/>
        <a:p>
          <a:endParaRPr lang="ru-RU"/>
        </a:p>
      </dgm:t>
    </dgm:pt>
    <dgm:pt modelId="{0114D191-08A5-4375-8F46-108C1747EC43}" type="parTrans" cxnId="{A84F2CD6-45C7-48BF-B48B-B967FFB1B811}">
      <dgm:prSet/>
      <dgm:spPr/>
      <dgm:t>
        <a:bodyPr/>
        <a:lstStyle/>
        <a:p>
          <a:endParaRPr lang="ru-RU"/>
        </a:p>
      </dgm:t>
    </dgm:pt>
    <dgm:pt modelId="{EA530B08-9E97-44A4-92C7-0C79B7DAE273}">
      <dgm:prSet/>
      <dgm:spPr/>
      <dgm:t>
        <a:bodyPr/>
        <a:lstStyle/>
        <a:p>
          <a:endParaRPr lang="ru-RU"/>
        </a:p>
      </dgm:t>
    </dgm:pt>
    <dgm:pt modelId="{755D2B03-A083-4316-8B7A-94A734235C40}" type="parTrans" cxnId="{FF864ACA-4621-4C89-8419-5C36F26CA679}">
      <dgm:prSet/>
      <dgm:spPr/>
      <dgm:t>
        <a:bodyPr/>
        <a:lstStyle/>
        <a:p>
          <a:endParaRPr lang="ru-RU"/>
        </a:p>
      </dgm:t>
    </dgm:pt>
    <dgm:pt modelId="{32728FB0-E3A3-4C6C-910A-CA90DFBF094E}" type="sibTrans" cxnId="{FF864ACA-4621-4C89-8419-5C36F26CA679}">
      <dgm:prSet/>
      <dgm:spPr/>
      <dgm:t>
        <a:bodyPr/>
        <a:lstStyle/>
        <a:p>
          <a:endParaRPr lang="ru-RU"/>
        </a:p>
      </dgm:t>
    </dgm:pt>
    <dgm:pt modelId="{8FD2C11D-4E32-471A-A6B6-E52BB791FCB6}">
      <dgm:prSet phldrT="[Текст]" custT="1"/>
      <dgm:spPr/>
      <dgm:t>
        <a:bodyPr/>
        <a:lstStyle/>
        <a:p>
          <a:r>
            <a:rPr lang="ru-RU" sz="2400" b="1" dirty="0" smtClean="0"/>
            <a:t>Функционально-графический</a:t>
          </a:r>
          <a:endParaRPr lang="ru-RU" sz="2400" dirty="0"/>
        </a:p>
      </dgm:t>
    </dgm:pt>
    <dgm:pt modelId="{4E5D3200-523D-4BD6-90C9-1A6DDD777363}" type="parTrans" cxnId="{2E30A54F-14B8-4BD4-9992-427A18CB9B80}">
      <dgm:prSet/>
      <dgm:spPr/>
      <dgm:t>
        <a:bodyPr/>
        <a:lstStyle/>
        <a:p>
          <a:endParaRPr lang="ru-RU"/>
        </a:p>
      </dgm:t>
    </dgm:pt>
    <dgm:pt modelId="{5B02CCF1-FFD3-4692-A8A9-A8CEA4F90AFC}" type="sibTrans" cxnId="{2E30A54F-14B8-4BD4-9992-427A18CB9B80}">
      <dgm:prSet/>
      <dgm:spPr/>
      <dgm:t>
        <a:bodyPr/>
        <a:lstStyle/>
        <a:p>
          <a:endParaRPr lang="ru-RU"/>
        </a:p>
      </dgm:t>
    </dgm:pt>
    <dgm:pt modelId="{45CB1DCA-B986-44AA-997D-383410D733AE}" type="pres">
      <dgm:prSet presAssocID="{C98CC52B-798D-4E80-A818-617800934E6D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C0A83E8-6AFA-4AA5-BC56-C76C451EE07D}" type="pres">
      <dgm:prSet presAssocID="{29756018-9C83-4B16-B0D7-3BEC817DE39F}" presName="composite" presStyleCnt="0"/>
      <dgm:spPr/>
    </dgm:pt>
    <dgm:pt modelId="{A8F0DE96-B05D-4DBA-B6E9-30590AC9B32B}" type="pres">
      <dgm:prSet presAssocID="{29756018-9C83-4B16-B0D7-3BEC817DE39F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1341D79-B160-4070-BC8F-954FC5CC1409}" type="pres">
      <dgm:prSet presAssocID="{29756018-9C83-4B16-B0D7-3BEC817DE39F}" presName="descendantText" presStyleLbl="alignAcc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B15A492-79D7-4464-BB9B-A0F06ABCD1CF}" type="pres">
      <dgm:prSet presAssocID="{FD6F8C36-37E0-4B6C-836F-5999261D6453}" presName="sp" presStyleCnt="0"/>
      <dgm:spPr/>
    </dgm:pt>
    <dgm:pt modelId="{CA7BB4F1-91D8-4E6E-8914-3A5137ADD55E}" type="pres">
      <dgm:prSet presAssocID="{D4F80B34-29AC-4DE1-9E99-44CAC0C07D3B}" presName="composite" presStyleCnt="0"/>
      <dgm:spPr/>
    </dgm:pt>
    <dgm:pt modelId="{1296E03F-078E-4258-A736-9508524E8F24}" type="pres">
      <dgm:prSet presAssocID="{D4F80B34-29AC-4DE1-9E99-44CAC0C07D3B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99DDB2C-1C56-49D6-A5E1-825B3036D454}" type="pres">
      <dgm:prSet presAssocID="{D4F80B34-29AC-4DE1-9E99-44CAC0C07D3B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172E15-DFD5-47F7-AE45-6A4B3AB20052}" type="pres">
      <dgm:prSet presAssocID="{315C3AA8-52A3-4D4D-B3B0-CA8A1C13D883}" presName="sp" presStyleCnt="0"/>
      <dgm:spPr/>
    </dgm:pt>
    <dgm:pt modelId="{D1B159E1-D872-4E00-A701-55290AE3942A}" type="pres">
      <dgm:prSet presAssocID="{F4CD8283-81F5-473C-A3E1-6523E4E854A8}" presName="composite" presStyleCnt="0"/>
      <dgm:spPr/>
    </dgm:pt>
    <dgm:pt modelId="{4A183366-455F-4856-8E22-2D55BB21D19F}" type="pres">
      <dgm:prSet presAssocID="{F4CD8283-81F5-473C-A3E1-6523E4E854A8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6A7051E-44AF-43D7-9A19-65EB5B9738B4}" type="pres">
      <dgm:prSet presAssocID="{F4CD8283-81F5-473C-A3E1-6523E4E854A8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A5FD484-5897-40AC-81EC-F7DC4D268A53}" type="pres">
      <dgm:prSet presAssocID="{185F26DF-DB09-47A9-AD44-F3FEB8C288CE}" presName="sp" presStyleCnt="0"/>
      <dgm:spPr/>
    </dgm:pt>
    <dgm:pt modelId="{148B43BC-7E9A-4F95-A30C-62C393F1208A}" type="pres">
      <dgm:prSet presAssocID="{EA530B08-9E97-44A4-92C7-0C79B7DAE273}" presName="composite" presStyleCnt="0"/>
      <dgm:spPr/>
    </dgm:pt>
    <dgm:pt modelId="{93F28492-FB66-46E2-907D-F81728EDC2DB}" type="pres">
      <dgm:prSet presAssocID="{EA530B08-9E97-44A4-92C7-0C79B7DAE273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3015362-1082-46EB-8625-B4B7602625A0}" type="pres">
      <dgm:prSet presAssocID="{EA530B08-9E97-44A4-92C7-0C79B7DAE273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21CA351-158B-4489-80E8-EE93E6D1C408}" type="presOf" srcId="{BAD54B49-D0B3-408F-8EF6-8EFB6DF8719C}" destId="{899DDB2C-1C56-49D6-A5E1-825B3036D454}" srcOrd="0" destOrd="0" presId="urn:microsoft.com/office/officeart/2005/8/layout/chevron2"/>
    <dgm:cxn modelId="{A84F2CD6-45C7-48BF-B48B-B967FFB1B811}" srcId="{C98CC52B-798D-4E80-A818-617800934E6D}" destId="{F4CD8283-81F5-473C-A3E1-6523E4E854A8}" srcOrd="2" destOrd="0" parTransId="{0114D191-08A5-4375-8F46-108C1747EC43}" sibTransId="{185F26DF-DB09-47A9-AD44-F3FEB8C288CE}"/>
    <dgm:cxn modelId="{2E30A54F-14B8-4BD4-9992-427A18CB9B80}" srcId="{EA530B08-9E97-44A4-92C7-0C79B7DAE273}" destId="{8FD2C11D-4E32-471A-A6B6-E52BB791FCB6}" srcOrd="0" destOrd="0" parTransId="{4E5D3200-523D-4BD6-90C9-1A6DDD777363}" sibTransId="{5B02CCF1-FFD3-4692-A8A9-A8CEA4F90AFC}"/>
    <dgm:cxn modelId="{D54CB995-218B-45FE-8D3A-D2754A27183E}" srcId="{F4CD8283-81F5-473C-A3E1-6523E4E854A8}" destId="{5DF24A77-3C73-4E18-B35B-A420B775C430}" srcOrd="0" destOrd="0" parTransId="{77151870-056B-40ED-BFBC-D6CA2BF2FAFB}" sibTransId="{BDB4C357-999C-4B8F-8426-4EC1A159B4D3}"/>
    <dgm:cxn modelId="{CD7864D4-7902-437E-B934-C2C3C6BA64AE}" type="presOf" srcId="{5DF24A77-3C73-4E18-B35B-A420B775C430}" destId="{16A7051E-44AF-43D7-9A19-65EB5B9738B4}" srcOrd="0" destOrd="0" presId="urn:microsoft.com/office/officeart/2005/8/layout/chevron2"/>
    <dgm:cxn modelId="{FF864ACA-4621-4C89-8419-5C36F26CA679}" srcId="{C98CC52B-798D-4E80-A818-617800934E6D}" destId="{EA530B08-9E97-44A4-92C7-0C79B7DAE273}" srcOrd="3" destOrd="0" parTransId="{755D2B03-A083-4316-8B7A-94A734235C40}" sibTransId="{32728FB0-E3A3-4C6C-910A-CA90DFBF094E}"/>
    <dgm:cxn modelId="{A550D4D5-2411-4441-8019-F4E4BE7F0C3A}" type="presOf" srcId="{C98CC52B-798D-4E80-A818-617800934E6D}" destId="{45CB1DCA-B986-44AA-997D-383410D733AE}" srcOrd="0" destOrd="0" presId="urn:microsoft.com/office/officeart/2005/8/layout/chevron2"/>
    <dgm:cxn modelId="{3CD529E2-43C2-4D41-95A8-8AC3AB69E625}" srcId="{C98CC52B-798D-4E80-A818-617800934E6D}" destId="{D4F80B34-29AC-4DE1-9E99-44CAC0C07D3B}" srcOrd="1" destOrd="0" parTransId="{960D525A-756F-4BC7-AB9C-2EE8AA7C2AA1}" sibTransId="{315C3AA8-52A3-4D4D-B3B0-CA8A1C13D883}"/>
    <dgm:cxn modelId="{0E7AFE15-000A-4CBC-A03A-F5621E7A4E5D}" type="presOf" srcId="{F4CD8283-81F5-473C-A3E1-6523E4E854A8}" destId="{4A183366-455F-4856-8E22-2D55BB21D19F}" srcOrd="0" destOrd="0" presId="urn:microsoft.com/office/officeart/2005/8/layout/chevron2"/>
    <dgm:cxn modelId="{E927D752-01F0-497D-8F48-01AA5BF847EA}" type="presOf" srcId="{29756018-9C83-4B16-B0D7-3BEC817DE39F}" destId="{A8F0DE96-B05D-4DBA-B6E9-30590AC9B32B}" srcOrd="0" destOrd="0" presId="urn:microsoft.com/office/officeart/2005/8/layout/chevron2"/>
    <dgm:cxn modelId="{31A7D958-2591-4BC4-9F37-63306C566552}" type="presOf" srcId="{8DC1383A-9F1F-4208-8B72-F3591B184772}" destId="{11341D79-B160-4070-BC8F-954FC5CC1409}" srcOrd="0" destOrd="0" presId="urn:microsoft.com/office/officeart/2005/8/layout/chevron2"/>
    <dgm:cxn modelId="{8605C8B0-4B8B-4B0A-B895-684DB6941A27}" type="presOf" srcId="{D4F80B34-29AC-4DE1-9E99-44CAC0C07D3B}" destId="{1296E03F-078E-4258-A736-9508524E8F24}" srcOrd="0" destOrd="0" presId="urn:microsoft.com/office/officeart/2005/8/layout/chevron2"/>
    <dgm:cxn modelId="{442C15E6-1F39-4CAE-951D-2AEE89826D70}" srcId="{D4F80B34-29AC-4DE1-9E99-44CAC0C07D3B}" destId="{BAD54B49-D0B3-408F-8EF6-8EFB6DF8719C}" srcOrd="0" destOrd="0" parTransId="{12F11B35-BD15-4D1F-B895-EAB8128F9604}" sibTransId="{CA00B71A-229F-4ED2-A0D6-47D53F7C7E35}"/>
    <dgm:cxn modelId="{AD5E44FF-88E8-49E2-917E-0F9BB87754C6}" type="presOf" srcId="{8FD2C11D-4E32-471A-A6B6-E52BB791FCB6}" destId="{D3015362-1082-46EB-8625-B4B7602625A0}" srcOrd="0" destOrd="0" presId="urn:microsoft.com/office/officeart/2005/8/layout/chevron2"/>
    <dgm:cxn modelId="{9856C994-2CDD-475F-9B7B-FFDC704D7526}" srcId="{C98CC52B-798D-4E80-A818-617800934E6D}" destId="{29756018-9C83-4B16-B0D7-3BEC817DE39F}" srcOrd="0" destOrd="0" parTransId="{DBDA3F6A-CE7C-448D-88F1-E2F296529B94}" sibTransId="{FD6F8C36-37E0-4B6C-836F-5999261D6453}"/>
    <dgm:cxn modelId="{E5422114-162B-4BE1-992C-DA48E3CA3856}" type="presOf" srcId="{EA530B08-9E97-44A4-92C7-0C79B7DAE273}" destId="{93F28492-FB66-46E2-907D-F81728EDC2DB}" srcOrd="0" destOrd="0" presId="urn:microsoft.com/office/officeart/2005/8/layout/chevron2"/>
    <dgm:cxn modelId="{3D8E8A59-19F8-4A65-9048-D56A443199F6}" srcId="{29756018-9C83-4B16-B0D7-3BEC817DE39F}" destId="{8DC1383A-9F1F-4208-8B72-F3591B184772}" srcOrd="0" destOrd="0" parTransId="{86517A97-96BA-49DD-AB5C-2005B8258CE9}" sibTransId="{1ECD7EFE-E8D3-4994-902D-CC9A48B3EE9B}"/>
    <dgm:cxn modelId="{20079EEC-02E9-497B-887F-1A598E10C8AC}" type="presParOf" srcId="{45CB1DCA-B986-44AA-997D-383410D733AE}" destId="{9C0A83E8-6AFA-4AA5-BC56-C76C451EE07D}" srcOrd="0" destOrd="0" presId="urn:microsoft.com/office/officeart/2005/8/layout/chevron2"/>
    <dgm:cxn modelId="{C81C0CE4-39A5-49D6-A319-3FC0825FBEBD}" type="presParOf" srcId="{9C0A83E8-6AFA-4AA5-BC56-C76C451EE07D}" destId="{A8F0DE96-B05D-4DBA-B6E9-30590AC9B32B}" srcOrd="0" destOrd="0" presId="urn:microsoft.com/office/officeart/2005/8/layout/chevron2"/>
    <dgm:cxn modelId="{CDB307E5-8152-4312-8408-6DC5FFE60D38}" type="presParOf" srcId="{9C0A83E8-6AFA-4AA5-BC56-C76C451EE07D}" destId="{11341D79-B160-4070-BC8F-954FC5CC1409}" srcOrd="1" destOrd="0" presId="urn:microsoft.com/office/officeart/2005/8/layout/chevron2"/>
    <dgm:cxn modelId="{521F1E2D-033B-4C74-8FF3-78D2A288A503}" type="presParOf" srcId="{45CB1DCA-B986-44AA-997D-383410D733AE}" destId="{3B15A492-79D7-4464-BB9B-A0F06ABCD1CF}" srcOrd="1" destOrd="0" presId="urn:microsoft.com/office/officeart/2005/8/layout/chevron2"/>
    <dgm:cxn modelId="{DEDD5FCC-EABB-4CAC-AF79-76310FA0E0AC}" type="presParOf" srcId="{45CB1DCA-B986-44AA-997D-383410D733AE}" destId="{CA7BB4F1-91D8-4E6E-8914-3A5137ADD55E}" srcOrd="2" destOrd="0" presId="urn:microsoft.com/office/officeart/2005/8/layout/chevron2"/>
    <dgm:cxn modelId="{4A177264-377E-4D03-B612-0B52C2C22C3C}" type="presParOf" srcId="{CA7BB4F1-91D8-4E6E-8914-3A5137ADD55E}" destId="{1296E03F-078E-4258-A736-9508524E8F24}" srcOrd="0" destOrd="0" presId="urn:microsoft.com/office/officeart/2005/8/layout/chevron2"/>
    <dgm:cxn modelId="{D8AF2E19-DE4D-40A2-B95F-6818C993279F}" type="presParOf" srcId="{CA7BB4F1-91D8-4E6E-8914-3A5137ADD55E}" destId="{899DDB2C-1C56-49D6-A5E1-825B3036D454}" srcOrd="1" destOrd="0" presId="urn:microsoft.com/office/officeart/2005/8/layout/chevron2"/>
    <dgm:cxn modelId="{47169C24-B641-4E87-A777-2A1CD9118219}" type="presParOf" srcId="{45CB1DCA-B986-44AA-997D-383410D733AE}" destId="{A0172E15-DFD5-47F7-AE45-6A4B3AB20052}" srcOrd="3" destOrd="0" presId="urn:microsoft.com/office/officeart/2005/8/layout/chevron2"/>
    <dgm:cxn modelId="{1E615F86-9AE4-4CF6-8218-8CFAE69A4FAA}" type="presParOf" srcId="{45CB1DCA-B986-44AA-997D-383410D733AE}" destId="{D1B159E1-D872-4E00-A701-55290AE3942A}" srcOrd="4" destOrd="0" presId="urn:microsoft.com/office/officeart/2005/8/layout/chevron2"/>
    <dgm:cxn modelId="{C3EA3924-1096-4F6E-A8E8-9165453AC521}" type="presParOf" srcId="{D1B159E1-D872-4E00-A701-55290AE3942A}" destId="{4A183366-455F-4856-8E22-2D55BB21D19F}" srcOrd="0" destOrd="0" presId="urn:microsoft.com/office/officeart/2005/8/layout/chevron2"/>
    <dgm:cxn modelId="{5F38FE08-2F98-4019-B4C3-103B4F4D5924}" type="presParOf" srcId="{D1B159E1-D872-4E00-A701-55290AE3942A}" destId="{16A7051E-44AF-43D7-9A19-65EB5B9738B4}" srcOrd="1" destOrd="0" presId="urn:microsoft.com/office/officeart/2005/8/layout/chevron2"/>
    <dgm:cxn modelId="{606D6219-019D-4B02-845D-F89AEFDC1593}" type="presParOf" srcId="{45CB1DCA-B986-44AA-997D-383410D733AE}" destId="{8A5FD484-5897-40AC-81EC-F7DC4D268A53}" srcOrd="5" destOrd="0" presId="urn:microsoft.com/office/officeart/2005/8/layout/chevron2"/>
    <dgm:cxn modelId="{5CA86D7F-44A9-4244-8E34-7CF1D4330271}" type="presParOf" srcId="{45CB1DCA-B986-44AA-997D-383410D733AE}" destId="{148B43BC-7E9A-4F95-A30C-62C393F1208A}" srcOrd="6" destOrd="0" presId="urn:microsoft.com/office/officeart/2005/8/layout/chevron2"/>
    <dgm:cxn modelId="{7FCC1ACF-24BE-4123-A288-617F7ABBE866}" type="presParOf" srcId="{148B43BC-7E9A-4F95-A30C-62C393F1208A}" destId="{93F28492-FB66-46E2-907D-F81728EDC2DB}" srcOrd="0" destOrd="0" presId="urn:microsoft.com/office/officeart/2005/8/layout/chevron2"/>
    <dgm:cxn modelId="{818EA73D-53DE-4738-95D6-FA2AF046EF77}" type="presParOf" srcId="{148B43BC-7E9A-4F95-A30C-62C393F1208A}" destId="{D3015362-1082-46EB-8625-B4B7602625A0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A8F0DE96-B05D-4DBA-B6E9-30590AC9B32B}">
      <dsp:nvSpPr>
        <dsp:cNvPr id="0" name=""/>
        <dsp:cNvSpPr/>
      </dsp:nvSpPr>
      <dsp:spPr>
        <a:xfrm rot="5400000">
          <a:off x="-177060" y="180679"/>
          <a:ext cx="1180401" cy="826280"/>
        </a:xfrm>
        <a:prstGeom prst="chevron">
          <a:avLst/>
        </a:prstGeom>
        <a:gradFill rotWithShape="0">
          <a:gsLst>
            <a:gs pos="0">
              <a:schemeClr val="accent4">
                <a:shade val="8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shade val="8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shade val="8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400" kern="1200" dirty="0"/>
        </a:p>
      </dsp:txBody>
      <dsp:txXfrm rot="5400000">
        <a:off x="-177060" y="180679"/>
        <a:ext cx="1180401" cy="826280"/>
      </dsp:txXfrm>
    </dsp:sp>
    <dsp:sp modelId="{11341D79-B160-4070-BC8F-954FC5CC1409}">
      <dsp:nvSpPr>
        <dsp:cNvPr id="0" name=""/>
        <dsp:cNvSpPr/>
      </dsp:nvSpPr>
      <dsp:spPr>
        <a:xfrm rot="5400000">
          <a:off x="4030038" y="-3200137"/>
          <a:ext cx="767260" cy="71747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400" b="1" kern="1200" dirty="0" smtClean="0"/>
            <a:t>Арифметический</a:t>
          </a:r>
          <a:endParaRPr lang="ru-RU" sz="2400" b="1" kern="1200" dirty="0"/>
        </a:p>
      </dsp:txBody>
      <dsp:txXfrm rot="5400000">
        <a:off x="4030038" y="-3200137"/>
        <a:ext cx="767260" cy="7174775"/>
      </dsp:txXfrm>
    </dsp:sp>
    <dsp:sp modelId="{1296E03F-078E-4258-A736-9508524E8F24}">
      <dsp:nvSpPr>
        <dsp:cNvPr id="0" name=""/>
        <dsp:cNvSpPr/>
      </dsp:nvSpPr>
      <dsp:spPr>
        <a:xfrm rot="5400000">
          <a:off x="-177060" y="1213559"/>
          <a:ext cx="1180401" cy="826280"/>
        </a:xfrm>
        <a:prstGeom prst="chevron">
          <a:avLst/>
        </a:prstGeom>
        <a:gradFill rotWithShape="0">
          <a:gsLst>
            <a:gs pos="0">
              <a:schemeClr val="accent4">
                <a:shade val="80000"/>
                <a:hueOff val="264275"/>
                <a:satOff val="-30998"/>
                <a:lumOff val="15329"/>
                <a:alphaOff val="0"/>
                <a:shade val="51000"/>
                <a:satMod val="130000"/>
              </a:schemeClr>
            </a:gs>
            <a:gs pos="80000">
              <a:schemeClr val="accent4">
                <a:shade val="80000"/>
                <a:hueOff val="264275"/>
                <a:satOff val="-30998"/>
                <a:lumOff val="15329"/>
                <a:alphaOff val="0"/>
                <a:shade val="93000"/>
                <a:satMod val="130000"/>
              </a:schemeClr>
            </a:gs>
            <a:gs pos="100000">
              <a:schemeClr val="accent4">
                <a:shade val="80000"/>
                <a:hueOff val="264275"/>
                <a:satOff val="-30998"/>
                <a:lumOff val="15329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80000"/>
              <a:hueOff val="264275"/>
              <a:satOff val="-30998"/>
              <a:lumOff val="1532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400" kern="1200" dirty="0"/>
        </a:p>
      </dsp:txBody>
      <dsp:txXfrm rot="5400000">
        <a:off x="-177060" y="1213559"/>
        <a:ext cx="1180401" cy="826280"/>
      </dsp:txXfrm>
    </dsp:sp>
    <dsp:sp modelId="{899DDB2C-1C56-49D6-A5E1-825B3036D454}">
      <dsp:nvSpPr>
        <dsp:cNvPr id="0" name=""/>
        <dsp:cNvSpPr/>
      </dsp:nvSpPr>
      <dsp:spPr>
        <a:xfrm rot="5400000">
          <a:off x="4030038" y="-2167257"/>
          <a:ext cx="767260" cy="71747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80000"/>
              <a:hueOff val="264275"/>
              <a:satOff val="-30998"/>
              <a:lumOff val="1532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400" b="1" kern="1200" dirty="0" smtClean="0"/>
            <a:t>Алгебраический</a:t>
          </a:r>
          <a:endParaRPr lang="ru-RU" sz="2400" b="1" kern="1200" dirty="0"/>
        </a:p>
      </dsp:txBody>
      <dsp:txXfrm rot="5400000">
        <a:off x="4030038" y="-2167257"/>
        <a:ext cx="767260" cy="7174775"/>
      </dsp:txXfrm>
    </dsp:sp>
    <dsp:sp modelId="{4A183366-455F-4856-8E22-2D55BB21D19F}">
      <dsp:nvSpPr>
        <dsp:cNvPr id="0" name=""/>
        <dsp:cNvSpPr/>
      </dsp:nvSpPr>
      <dsp:spPr>
        <a:xfrm rot="5400000">
          <a:off x="-177060" y="2246439"/>
          <a:ext cx="1180401" cy="826280"/>
        </a:xfrm>
        <a:prstGeom prst="chevron">
          <a:avLst/>
        </a:prstGeom>
        <a:gradFill rotWithShape="0">
          <a:gsLst>
            <a:gs pos="0">
              <a:schemeClr val="accent4">
                <a:shade val="80000"/>
                <a:hueOff val="528550"/>
                <a:satOff val="-61995"/>
                <a:lumOff val="30657"/>
                <a:alphaOff val="0"/>
                <a:shade val="51000"/>
                <a:satMod val="130000"/>
              </a:schemeClr>
            </a:gs>
            <a:gs pos="80000">
              <a:schemeClr val="accent4">
                <a:shade val="80000"/>
                <a:hueOff val="528550"/>
                <a:satOff val="-61995"/>
                <a:lumOff val="30657"/>
                <a:alphaOff val="0"/>
                <a:shade val="93000"/>
                <a:satMod val="130000"/>
              </a:schemeClr>
            </a:gs>
            <a:gs pos="100000">
              <a:schemeClr val="accent4">
                <a:shade val="80000"/>
                <a:hueOff val="528550"/>
                <a:satOff val="-61995"/>
                <a:lumOff val="30657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80000"/>
              <a:hueOff val="528550"/>
              <a:satOff val="-61995"/>
              <a:lumOff val="30657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400" kern="1200" dirty="0"/>
        </a:p>
      </dsp:txBody>
      <dsp:txXfrm rot="5400000">
        <a:off x="-177060" y="2246439"/>
        <a:ext cx="1180401" cy="826280"/>
      </dsp:txXfrm>
    </dsp:sp>
    <dsp:sp modelId="{16A7051E-44AF-43D7-9A19-65EB5B9738B4}">
      <dsp:nvSpPr>
        <dsp:cNvPr id="0" name=""/>
        <dsp:cNvSpPr/>
      </dsp:nvSpPr>
      <dsp:spPr>
        <a:xfrm rot="5400000">
          <a:off x="4030038" y="-1134377"/>
          <a:ext cx="767260" cy="71747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80000"/>
              <a:hueOff val="528550"/>
              <a:satOff val="-61995"/>
              <a:lumOff val="30657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400" b="1" kern="1200" dirty="0" smtClean="0"/>
            <a:t>Геометрический:                    </a:t>
          </a:r>
          <a:r>
            <a:rPr lang="ru-RU" sz="1800" b="1" i="1" kern="1200" dirty="0" smtClean="0">
              <a:solidFill>
                <a:schemeClr val="tx2"/>
              </a:solidFill>
            </a:rPr>
            <a:t>тригонометрическая окружность или  числовая прямая</a:t>
          </a:r>
          <a:endParaRPr lang="ru-RU" sz="1800" b="1" i="1" kern="1200" dirty="0">
            <a:solidFill>
              <a:schemeClr val="tx2"/>
            </a:solidFill>
          </a:endParaRPr>
        </a:p>
      </dsp:txBody>
      <dsp:txXfrm rot="5400000">
        <a:off x="4030038" y="-1134377"/>
        <a:ext cx="767260" cy="7174775"/>
      </dsp:txXfrm>
    </dsp:sp>
    <dsp:sp modelId="{93F28492-FB66-46E2-907D-F81728EDC2DB}">
      <dsp:nvSpPr>
        <dsp:cNvPr id="0" name=""/>
        <dsp:cNvSpPr/>
      </dsp:nvSpPr>
      <dsp:spPr>
        <a:xfrm rot="5400000">
          <a:off x="-177060" y="3279319"/>
          <a:ext cx="1180401" cy="826280"/>
        </a:xfrm>
        <a:prstGeom prst="chevron">
          <a:avLst/>
        </a:prstGeom>
        <a:gradFill rotWithShape="0">
          <a:gsLst>
            <a:gs pos="0">
              <a:schemeClr val="accent4">
                <a:shade val="80000"/>
                <a:hueOff val="792825"/>
                <a:satOff val="-92993"/>
                <a:lumOff val="45986"/>
                <a:alphaOff val="0"/>
                <a:shade val="51000"/>
                <a:satMod val="130000"/>
              </a:schemeClr>
            </a:gs>
            <a:gs pos="80000">
              <a:schemeClr val="accent4">
                <a:shade val="80000"/>
                <a:hueOff val="792825"/>
                <a:satOff val="-92993"/>
                <a:lumOff val="45986"/>
                <a:alphaOff val="0"/>
                <a:shade val="93000"/>
                <a:satMod val="130000"/>
              </a:schemeClr>
            </a:gs>
            <a:gs pos="100000">
              <a:schemeClr val="accent4">
                <a:shade val="80000"/>
                <a:hueOff val="792825"/>
                <a:satOff val="-92993"/>
                <a:lumOff val="45986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80000"/>
              <a:hueOff val="792825"/>
              <a:satOff val="-92993"/>
              <a:lumOff val="45986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400" kern="1200"/>
        </a:p>
      </dsp:txBody>
      <dsp:txXfrm rot="5400000">
        <a:off x="-177060" y="3279319"/>
        <a:ext cx="1180401" cy="826280"/>
      </dsp:txXfrm>
    </dsp:sp>
    <dsp:sp modelId="{D3015362-1082-46EB-8625-B4B7602625A0}">
      <dsp:nvSpPr>
        <dsp:cNvPr id="0" name=""/>
        <dsp:cNvSpPr/>
      </dsp:nvSpPr>
      <dsp:spPr>
        <a:xfrm rot="5400000">
          <a:off x="4030038" y="-101497"/>
          <a:ext cx="767260" cy="71747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80000"/>
              <a:hueOff val="792825"/>
              <a:satOff val="-92993"/>
              <a:lumOff val="45986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400" b="1" kern="1200" dirty="0" smtClean="0"/>
            <a:t>Функционально-графический</a:t>
          </a:r>
          <a:endParaRPr lang="ru-RU" sz="2400" kern="1200" dirty="0"/>
        </a:p>
      </dsp:txBody>
      <dsp:txXfrm rot="5400000">
        <a:off x="4030038" y="-101497"/>
        <a:ext cx="767260" cy="71747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B1238B9-ADDD-482F-8277-DE067BAE074A}" type="datetimeFigureOut">
              <a:rPr lang="ru-RU"/>
              <a:pPr>
                <a:defRPr/>
              </a:pPr>
              <a:t>07.04.2013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ru-R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AFE31BF-8CC0-4A8A-B428-56991C7C0F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reePptMaster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700213"/>
            <a:ext cx="7772400" cy="936625"/>
          </a:xfrm>
        </p:spPr>
        <p:txBody>
          <a:bodyPr/>
          <a:lstStyle>
            <a:lvl1pPr>
              <a:defRPr>
                <a:solidFill>
                  <a:srgbClr val="FFCC8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24075" y="3429000"/>
            <a:ext cx="5111750" cy="504825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420000"/>
                </a:solidFill>
              </a:defRPr>
            </a:lvl1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83363" y="404813"/>
            <a:ext cx="2041525" cy="597693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04813"/>
            <a:ext cx="5973763" cy="59769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90600" y="4572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90600" y="18288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953000" y="1828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953000" y="39624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096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A79D5F-C55F-45BE-821A-43EFCF004AC2}" type="datetimeFigureOut">
              <a:rPr lang="ru-RU"/>
              <a:pPr>
                <a:defRPr/>
              </a:pPr>
              <a:t>07.04.2013</a:t>
            </a:fld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0960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0960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54B69-9C1A-4EC2-9734-F4A0951BE5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ru-RU" sz="2400">
                <a:latin typeface="Times New Roman" pitchFamily="18" charset="0"/>
                <a:cs typeface="+mn-cs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ru-RU" sz="2400">
                <a:latin typeface="Times New Roman" pitchFamily="18" charset="0"/>
                <a:cs typeface="+mn-cs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  <a:cs typeface="+mn-cs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  <a:cs typeface="+mn-cs"/>
              </a:endParaRPr>
            </a:p>
          </p:txBody>
        </p:sp>
      </p:grpSp>
      <p:sp>
        <p:nvSpPr>
          <p:cNvPr id="4096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0972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B23F7ABA-6ED4-4C26-8837-78C3D1EDB5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F1ED7-FB3F-41C1-9A67-BAEF10D951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B5188-007B-4655-86B4-D5CF7E57A6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A9AF6-2D1F-43E7-A716-5138ADA2FE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CE4D5-78D0-4FE3-BB3A-97AAFE0FBD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6631DD-A725-4F9E-8FDD-11F795848A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38C9E-ECFD-4567-8BAE-85A9663A3F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1408F-155B-45A0-B5E8-22CB774A8B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5220F-89C4-4447-85F7-431A4591D4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9181C-5DA3-4EF7-93A6-CD703ACCF1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D6E7D-11CB-43C6-987F-AF699C3AC5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8774E-EF9D-41F1-820C-2164B555265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med">
    <p:strip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3997325" cy="5329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06925" y="1052513"/>
            <a:ext cx="3997325" cy="53292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ransition spd="med">
    <p:strip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strip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med">
    <p:strip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med">
    <p:strip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FreePptSlaid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04813"/>
            <a:ext cx="81565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147050" cy="532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0" r:id="rId1"/>
    <p:sldLayoutId id="2147484149" r:id="rId2"/>
    <p:sldLayoutId id="2147484148" r:id="rId3"/>
    <p:sldLayoutId id="2147484147" r:id="rId4"/>
    <p:sldLayoutId id="2147484146" r:id="rId5"/>
    <p:sldLayoutId id="2147484145" r:id="rId6"/>
    <p:sldLayoutId id="2147484144" r:id="rId7"/>
    <p:sldLayoutId id="2147484143" r:id="rId8"/>
    <p:sldLayoutId id="2147484142" r:id="rId9"/>
    <p:sldLayoutId id="2147484141" r:id="rId10"/>
    <p:sldLayoutId id="2147484140" r:id="rId11"/>
    <p:sldLayoutId id="2147484151" r:id="rId12"/>
  </p:sldLayoutIdLst>
  <p:transition spd="med">
    <p:strips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42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8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8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8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80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800000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800000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800000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800000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2056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39940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  <a:cs typeface="+mn-cs"/>
                </a:endParaRPr>
              </a:p>
            </p:txBody>
          </p:sp>
          <p:sp>
            <p:nvSpPr>
              <p:cNvPr id="39941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/>
                <a:ahLst/>
                <a:cxnLst>
                  <a:cxn ang="0">
                    <a:pos x="1728" y="0"/>
                  </a:cxn>
                  <a:cxn ang="0">
                    <a:pos x="1728" y="480"/>
                  </a:cxn>
                  <a:cxn ang="0">
                    <a:pos x="380" y="482"/>
                  </a:cxn>
                  <a:cxn ang="0">
                    <a:pos x="354" y="480"/>
                  </a:cxn>
                  <a:cxn ang="0">
                    <a:pos x="308" y="489"/>
                  </a:cxn>
                  <a:cxn ang="0">
                    <a:pos x="246" y="531"/>
                  </a:cxn>
                  <a:cxn ang="0">
                    <a:pos x="206" y="597"/>
                  </a:cxn>
                  <a:cxn ang="0">
                    <a:pos x="192" y="666"/>
                  </a:cxn>
                  <a:cxn ang="0">
                    <a:pos x="192" y="735"/>
                  </a:cxn>
                  <a:cxn ang="0">
                    <a:pos x="0" y="735"/>
                  </a:cxn>
                  <a:cxn ang="0">
                    <a:pos x="0" y="480"/>
                  </a:cxn>
                  <a:cxn ang="0">
                    <a:pos x="0" y="0"/>
                  </a:cxn>
                  <a:cxn ang="0">
                    <a:pos x="1728" y="0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  <a:cs typeface="+mn-cs"/>
                </a:endParaRPr>
              </a:p>
            </p:txBody>
          </p:sp>
        </p:grpSp>
        <p:grpSp>
          <p:nvGrpSpPr>
            <p:cNvPr id="2057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39943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  <a:cs typeface="+mn-cs"/>
                </a:endParaRPr>
              </a:p>
            </p:txBody>
          </p:sp>
          <p:sp>
            <p:nvSpPr>
              <p:cNvPr id="39944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  <a:cs typeface="+mn-cs"/>
                </a:endParaRPr>
              </a:p>
            </p:txBody>
          </p:sp>
        </p:grpSp>
      </p:grpSp>
      <p:sp>
        <p:nvSpPr>
          <p:cNvPr id="2051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5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994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178FA163-3D73-412A-9A49-0970807E4775}" type="datetimeFigureOut">
              <a:rPr lang="ru-RU"/>
              <a:pPr>
                <a:defRPr/>
              </a:pPr>
              <a:t>07.04.2013</a:t>
            </a:fld>
            <a:endParaRPr lang="ru-RU"/>
          </a:p>
        </p:txBody>
      </p:sp>
      <p:sp>
        <p:nvSpPr>
          <p:cNvPr id="3994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94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2600" b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57A16AC-F7E7-413A-8A60-90DB5CD06B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</p:sldLayoutIdLst>
  <p:transition spd="med">
    <p:strips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png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71563" y="1285875"/>
            <a:ext cx="7681912" cy="12144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епартамент образования города Москвы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осточное окружное управление образования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СРЕДНЯЯ  ОБЩЕОБРАЗОВАТЕЛЬНАЯ  ШКОЛА  №400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шоссе Энтузиастов, 100а       тел. 307-40-20      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il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sz="2000" err="1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ch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00</a:t>
            </a:r>
            <a:r>
              <a:rPr sz="200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@mail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sz="2000" err="1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u</a:t>
            </a:r>
            <a: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2000" dirty="0" smtClean="0">
              <a:solidFill>
                <a:schemeClr val="tx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4643438" y="5500688"/>
            <a:ext cx="4500562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b="1" dirty="0">
                <a:solidFill>
                  <a:schemeClr val="tx1">
                    <a:lumMod val="75000"/>
                  </a:schemeClr>
                </a:solidFill>
              </a:rPr>
              <a:t>Автор: </a:t>
            </a:r>
          </a:p>
          <a:p>
            <a:pPr algn="ctr">
              <a:spcBef>
                <a:spcPct val="50000"/>
              </a:spcBef>
              <a:defRPr/>
            </a:pPr>
            <a:r>
              <a:rPr lang="ru-RU" b="1" dirty="0">
                <a:solidFill>
                  <a:schemeClr val="tx1">
                    <a:lumMod val="75000"/>
                  </a:schemeClr>
                </a:solidFill>
              </a:rPr>
              <a:t>Е.В. Павлихина, учитель математики</a:t>
            </a:r>
          </a:p>
        </p:txBody>
      </p:sp>
      <p:pic>
        <p:nvPicPr>
          <p:cNvPr id="17412" name="Picture 7" descr="Изображение в лого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929313" y="2714625"/>
            <a:ext cx="1370012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 txBox="1">
            <a:spLocks noChangeArrowheads="1"/>
          </p:cNvSpPr>
          <p:nvPr/>
        </p:nvSpPr>
        <p:spPr bwMode="auto">
          <a:xfrm>
            <a:off x="971550" y="1125538"/>
            <a:ext cx="5184775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4400" b="1" i="1">
                <a:solidFill>
                  <a:schemeClr val="tx2"/>
                </a:solidFill>
                <a:latin typeface="Arial Narrow" pitchFamily="34" charset="0"/>
              </a:rPr>
              <a:t> </a:t>
            </a:r>
            <a:r>
              <a:rPr lang="ru-RU" sz="3200" b="1" i="1">
                <a:solidFill>
                  <a:schemeClr val="tx2"/>
                </a:solidFill>
                <a:latin typeface="Arial Narrow" pitchFamily="34" charset="0"/>
              </a:rPr>
              <a:t>Решение упражнений</a:t>
            </a:r>
          </a:p>
        </p:txBody>
      </p:sp>
      <p:sp>
        <p:nvSpPr>
          <p:cNvPr id="58369" name="Rectangle 1025"/>
          <p:cNvSpPr>
            <a:spLocks noChangeArrowheads="1"/>
          </p:cNvSpPr>
          <p:nvPr/>
        </p:nvSpPr>
        <p:spPr bwMode="auto">
          <a:xfrm>
            <a:off x="323850" y="2492375"/>
            <a:ext cx="37449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№4 Решите уравнение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/>
          </a:p>
        </p:txBody>
      </p:sp>
      <p:graphicFrame>
        <p:nvGraphicFramePr>
          <p:cNvPr id="58368" name="Object 1024"/>
          <p:cNvGraphicFramePr>
            <a:graphicFrameLocks noChangeAspect="1"/>
          </p:cNvGraphicFramePr>
          <p:nvPr/>
        </p:nvGraphicFramePr>
        <p:xfrm>
          <a:off x="3851275" y="2420938"/>
          <a:ext cx="4537075" cy="466725"/>
        </p:xfrm>
        <a:graphic>
          <a:graphicData uri="http://schemas.openxmlformats.org/presentationml/2006/ole">
            <p:oleObj spid="_x0000_s58368" name="Формула" r:id="rId3" imgW="2374900" imgH="241300" progId="Equation.DSMT4">
              <p:embed/>
            </p:oleObj>
          </a:graphicData>
        </a:graphic>
      </p:graphicFrame>
      <p:sp>
        <p:nvSpPr>
          <p:cNvPr id="58370" name="Rectangle 1026"/>
          <p:cNvSpPr>
            <a:spLocks noChangeArrowheads="1"/>
          </p:cNvSpPr>
          <p:nvPr/>
        </p:nvSpPr>
        <p:spPr bwMode="auto">
          <a:xfrm>
            <a:off x="0" y="3687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58371" name="Rectangle 1027"/>
          <p:cNvSpPr>
            <a:spLocks noChangeArrowheads="1"/>
          </p:cNvSpPr>
          <p:nvPr/>
        </p:nvSpPr>
        <p:spPr bwMode="auto">
          <a:xfrm>
            <a:off x="971550" y="4437063"/>
            <a:ext cx="7777163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№5</a:t>
            </a:r>
            <a:r>
              <a:rPr lang="ru-RU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>
                <a:latin typeface="Times New Roman" pitchFamily="18" charset="0"/>
                <a:cs typeface="Times New Roman" pitchFamily="18" charset="0"/>
              </a:rPr>
              <a:t>Решите уравнение </a:t>
            </a:r>
          </a:p>
          <a:p>
            <a:pPr eaLnBrk="0" hangingPunct="0"/>
            <a:endParaRPr lang="ru-RU" sz="2200" b="1"/>
          </a:p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Найдите все корни этого уравнения, принадлежащие отрезку</a:t>
            </a:r>
            <a:r>
              <a:rPr lang="ru-RU"/>
              <a:t> </a:t>
            </a:r>
          </a:p>
        </p:txBody>
      </p:sp>
      <p:sp>
        <p:nvSpPr>
          <p:cNvPr id="58373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8372" name="Object 1028"/>
          <p:cNvGraphicFramePr>
            <a:graphicFrameLocks noChangeAspect="1"/>
          </p:cNvGraphicFramePr>
          <p:nvPr/>
        </p:nvGraphicFramePr>
        <p:xfrm>
          <a:off x="3995738" y="4076700"/>
          <a:ext cx="2087562" cy="939800"/>
        </p:xfrm>
        <a:graphic>
          <a:graphicData uri="http://schemas.openxmlformats.org/presentationml/2006/ole">
            <p:oleObj spid="_x0000_s58372" name="Формула" r:id="rId4" imgW="1054100" imgH="469900" progId="Equation.DSMT4">
              <p:embed/>
            </p:oleObj>
          </a:graphicData>
        </a:graphic>
      </p:graphicFrame>
      <p:sp>
        <p:nvSpPr>
          <p:cNvPr id="58375" name="Rectangle 10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8374" name="Object 1030"/>
          <p:cNvGraphicFramePr>
            <a:graphicFrameLocks noChangeAspect="1"/>
          </p:cNvGraphicFramePr>
          <p:nvPr/>
        </p:nvGraphicFramePr>
        <p:xfrm>
          <a:off x="2411413" y="5516563"/>
          <a:ext cx="1368425" cy="976312"/>
        </p:xfrm>
        <a:graphic>
          <a:graphicData uri="http://schemas.openxmlformats.org/presentationml/2006/ole">
            <p:oleObj spid="_x0000_s58374" name="Формула" r:id="rId5" imgW="609336" imgH="431613" progId="Equation.DSMT4">
              <p:embed/>
            </p:oleObj>
          </a:graphicData>
        </a:graphic>
      </p:graphicFrame>
      <p:sp>
        <p:nvSpPr>
          <p:cNvPr id="58376" name="Rectangle 1032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 txBox="1">
            <a:spLocks noChangeArrowheads="1"/>
          </p:cNvSpPr>
          <p:nvPr/>
        </p:nvSpPr>
        <p:spPr bwMode="auto">
          <a:xfrm>
            <a:off x="3203575" y="0"/>
            <a:ext cx="56165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4400" b="1" i="1">
                <a:solidFill>
                  <a:schemeClr val="tx2"/>
                </a:solidFill>
                <a:latin typeface="Arial Narrow" pitchFamily="34" charset="0"/>
              </a:rPr>
              <a:t> </a:t>
            </a:r>
            <a:r>
              <a:rPr lang="ru-RU" sz="2800" b="1" i="1">
                <a:solidFill>
                  <a:schemeClr val="tx2"/>
                </a:solidFill>
                <a:latin typeface="Arial Narrow" pitchFamily="34" charset="0"/>
              </a:rPr>
              <a:t>Самоподготовка к ЕГЭ </a:t>
            </a:r>
          </a:p>
        </p:txBody>
      </p:sp>
      <p:sp>
        <p:nvSpPr>
          <p:cNvPr id="29697" name="Rectangle 1025"/>
          <p:cNvSpPr>
            <a:spLocks noChangeArrowheads="1"/>
          </p:cNvSpPr>
          <p:nvPr/>
        </p:nvSpPr>
        <p:spPr bwMode="auto">
          <a:xfrm>
            <a:off x="250825" y="2492375"/>
            <a:ext cx="37449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№6 Решите уравнение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200"/>
          </a:p>
        </p:txBody>
      </p:sp>
      <p:sp>
        <p:nvSpPr>
          <p:cNvPr id="29698" name="Rectangle 1026"/>
          <p:cNvSpPr>
            <a:spLocks noChangeArrowheads="1"/>
          </p:cNvSpPr>
          <p:nvPr/>
        </p:nvSpPr>
        <p:spPr bwMode="auto">
          <a:xfrm>
            <a:off x="755650" y="4270375"/>
            <a:ext cx="7777163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№7</a:t>
            </a:r>
            <a:r>
              <a:rPr lang="ru-RU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="1">
                <a:latin typeface="Times New Roman" pitchFamily="18" charset="0"/>
                <a:cs typeface="Times New Roman" pitchFamily="18" charset="0"/>
              </a:rPr>
              <a:t>Решите уравнение</a:t>
            </a:r>
          </a:p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/>
            <a:endParaRPr lang="ru-RU" sz="2200" b="1"/>
          </a:p>
          <a:p>
            <a:pPr eaLnBrk="0" hangingPunct="0"/>
            <a:r>
              <a:rPr lang="ru-RU" sz="2200" b="1">
                <a:latin typeface="Times New Roman" pitchFamily="18" charset="0"/>
                <a:cs typeface="Times New Roman" pitchFamily="18" charset="0"/>
              </a:rPr>
              <a:t>Найдите все корни этого уравнения, принадлежащие отрезку</a:t>
            </a:r>
            <a:r>
              <a:rPr lang="ru-RU"/>
              <a:t> </a:t>
            </a:r>
          </a:p>
        </p:txBody>
      </p:sp>
      <p:sp>
        <p:nvSpPr>
          <p:cNvPr id="29700" name="Rectangle 1028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699" name="Object 1027"/>
          <p:cNvGraphicFramePr>
            <a:graphicFrameLocks noChangeAspect="1"/>
          </p:cNvGraphicFramePr>
          <p:nvPr/>
        </p:nvGraphicFramePr>
        <p:xfrm>
          <a:off x="3995738" y="2420938"/>
          <a:ext cx="3529012" cy="1047750"/>
        </p:xfrm>
        <a:graphic>
          <a:graphicData uri="http://schemas.openxmlformats.org/presentationml/2006/ole">
            <p:oleObj spid="_x0000_s29699" name="Формула" r:id="rId3" imgW="1485255" imgH="444307" progId="Equation.DSMT4">
              <p:embed/>
            </p:oleObj>
          </a:graphicData>
        </a:graphic>
      </p:graphicFrame>
      <p:sp>
        <p:nvSpPr>
          <p:cNvPr id="29702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701" name="Object 1029"/>
          <p:cNvGraphicFramePr>
            <a:graphicFrameLocks noChangeAspect="1"/>
          </p:cNvGraphicFramePr>
          <p:nvPr/>
        </p:nvGraphicFramePr>
        <p:xfrm>
          <a:off x="2339975" y="5734050"/>
          <a:ext cx="1079500" cy="906463"/>
        </p:xfrm>
        <a:graphic>
          <a:graphicData uri="http://schemas.openxmlformats.org/presentationml/2006/ole">
            <p:oleObj spid="_x0000_s29701" name="Формула" r:id="rId4" imgW="520474" imgH="431613" progId="Equation.DSMT4">
              <p:embed/>
            </p:oleObj>
          </a:graphicData>
        </a:graphic>
      </p:graphicFrame>
      <p:sp>
        <p:nvSpPr>
          <p:cNvPr id="29704" name="Rectangle 10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9703" name="Object 1031"/>
          <p:cNvGraphicFramePr>
            <a:graphicFrameLocks noChangeAspect="1"/>
          </p:cNvGraphicFramePr>
          <p:nvPr/>
        </p:nvGraphicFramePr>
        <p:xfrm>
          <a:off x="1331913" y="4652963"/>
          <a:ext cx="5688012" cy="492125"/>
        </p:xfrm>
        <a:graphic>
          <a:graphicData uri="http://schemas.openxmlformats.org/presentationml/2006/ole">
            <p:oleObj spid="_x0000_s29703" name="Формула" r:id="rId5" imgW="2641600" imgH="228600" progId="Equation.DSMT4">
              <p:embed/>
            </p:oleObj>
          </a:graphicData>
        </a:graphic>
      </p:graphicFrame>
      <p:pic>
        <p:nvPicPr>
          <p:cNvPr id="29706" name="Picture 1034" descr="math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55650" y="1052513"/>
            <a:ext cx="7920038" cy="863600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5"/>
          <p:cNvSpPr txBox="1">
            <a:spLocks noChangeArrowheads="1"/>
          </p:cNvSpPr>
          <p:nvPr/>
        </p:nvSpPr>
        <p:spPr bwMode="auto">
          <a:xfrm>
            <a:off x="785813" y="1071563"/>
            <a:ext cx="7929562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3600" b="1" i="1">
                <a:solidFill>
                  <a:schemeClr val="tx2"/>
                </a:solidFill>
              </a:rPr>
              <a:t>Задание С1 ЕГЭ по математике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785813" y="2428875"/>
          <a:ext cx="8143875" cy="3857625"/>
        </p:xfrm>
        <a:graphic>
          <a:graphicData uri="http://schemas.openxmlformats.org/drawingml/2006/table">
            <a:tbl>
              <a:tblPr/>
              <a:tblGrid>
                <a:gridCol w="1801812"/>
                <a:gridCol w="6342063"/>
              </a:tblGrid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нтролируемая деятельность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меть решать уравнения и неравенства</a:t>
                      </a: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лемент 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одержа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ешение тригонометрического уравнения с отбором корней</a:t>
                      </a: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арактеристика зада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ожет содержать  тригонометрические функции, логарифмы, степени, корни, показательную функцию. </a:t>
                      </a: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6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мментарий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ак правило, требует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 замены переменной, позволяющей свести уравнение к квадратному;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) отбора корней, обусловленного: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ограниченностью новой переменной, наличием выражений с переменной в знаменателях алгебраических дробей, а также под знаками корней четной степени и логарифмов,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наличием дополнительных условий.</a:t>
                      </a:r>
                    </a:p>
                  </a:txBody>
                  <a:tcPr marL="63177" marR="63177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i="1" smtClean="0"/>
              <a:t>Способы отбора корней в тригонометрических уравнениях</a:t>
            </a:r>
          </a:p>
        </p:txBody>
      </p:sp>
      <p:graphicFrame>
        <p:nvGraphicFramePr>
          <p:cNvPr id="3" name="Схема 2"/>
          <p:cNvGraphicFramePr/>
          <p:nvPr/>
        </p:nvGraphicFramePr>
        <p:xfrm>
          <a:off x="857224" y="2428868"/>
          <a:ext cx="8001056" cy="4286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714375" y="762000"/>
            <a:ext cx="8286750" cy="1309688"/>
          </a:xfrm>
        </p:spPr>
        <p:txBody>
          <a:bodyPr/>
          <a:lstStyle/>
          <a:p>
            <a:pPr eaLnBrk="1" hangingPunct="1"/>
            <a:r>
              <a:rPr lang="ru-RU" sz="2800" i="1" u="sng" smtClean="0"/>
              <a:t>Тема занятия: </a:t>
            </a:r>
            <a:br>
              <a:rPr lang="ru-RU" sz="2800" i="1" u="sng" smtClean="0"/>
            </a:br>
            <a:r>
              <a:rPr lang="ru-RU" sz="2800" i="1" smtClean="0"/>
              <a:t>«Отбор корней в тригонометрических уравнениях геометрическим способом»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5813" y="2500313"/>
            <a:ext cx="8358187" cy="19970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u="sng">
                <a:solidFill>
                  <a:srgbClr val="191926"/>
                </a:solidFill>
              </a:rPr>
              <a:t>Цели занятия:</a:t>
            </a:r>
          </a:p>
          <a:p>
            <a:endParaRPr lang="ru-RU" sz="800" b="1" u="sng">
              <a:solidFill>
                <a:srgbClr val="191926"/>
              </a:solidFill>
            </a:endParaRPr>
          </a:p>
          <a:p>
            <a:pPr marL="273050" lvl="1" indent="-273050">
              <a:buFontTx/>
              <a:buBlip>
                <a:blip r:embed="rId2"/>
              </a:buBlip>
            </a:pPr>
            <a:r>
              <a:rPr lang="ru-RU" sz="2000"/>
              <a:t> повторить основные теоретические сведения по тригонометрии; </a:t>
            </a:r>
          </a:p>
          <a:p>
            <a:pPr marL="273050" lvl="1" indent="-273050"/>
            <a:endParaRPr lang="ru-RU" sz="800"/>
          </a:p>
          <a:p>
            <a:pPr marL="273050" lvl="1" indent="-273050">
              <a:buFontTx/>
              <a:buBlip>
                <a:blip r:embed="rId2"/>
              </a:buBlip>
            </a:pPr>
            <a:r>
              <a:rPr lang="ru-RU" sz="2000"/>
              <a:t> рассмотреть геометрический способ отбора корней в с помощью числовой окружности в тригонометрических уравнениях;</a:t>
            </a:r>
          </a:p>
          <a:p>
            <a:pPr marL="273050" lvl="1" indent="-273050"/>
            <a:endParaRPr lang="ru-RU" sz="900"/>
          </a:p>
          <a:p>
            <a:pPr marL="273050" lvl="1" indent="-273050">
              <a:buFontTx/>
              <a:buBlip>
                <a:blip r:embed="rId2"/>
              </a:buBlip>
            </a:pPr>
            <a:r>
              <a:rPr lang="ru-RU" sz="2000"/>
              <a:t> рассмотреть примеры заданий С1 ЕГЭ.</a:t>
            </a:r>
          </a:p>
        </p:txBody>
      </p:sp>
      <p:pic>
        <p:nvPicPr>
          <p:cNvPr id="33794" name="Picture 1026" descr="tri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27763" y="4508500"/>
            <a:ext cx="2374900" cy="2043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000" i="1" smtClean="0"/>
              <a:t>Подготовительные упражнения </a:t>
            </a:r>
            <a:r>
              <a:rPr lang="ru-RU" smtClean="0"/>
              <a:t/>
            </a:r>
            <a:br>
              <a:rPr lang="ru-RU" smtClean="0"/>
            </a:br>
            <a:r>
              <a:rPr lang="ru-RU" sz="2400" smtClean="0">
                <a:solidFill>
                  <a:schemeClr val="tx1"/>
                </a:solidFill>
              </a:rPr>
              <a:t>№1 Запишите  все числа, соответствующие точкам числовой окружности: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43063" y="2357438"/>
            <a:ext cx="6072187" cy="4256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785813" y="1071563"/>
            <a:ext cx="7924800" cy="738187"/>
          </a:xfrm>
        </p:spPr>
        <p:txBody>
          <a:bodyPr/>
          <a:lstStyle/>
          <a:p>
            <a:pPr eaLnBrk="1" hangingPunct="1"/>
            <a:r>
              <a:rPr lang="ru-RU" sz="3200" i="1" smtClean="0"/>
              <a:t>Подготовительные упражнения </a:t>
            </a:r>
            <a:endParaRPr lang="ru-RU" sz="3200" smtClean="0">
              <a:solidFill>
                <a:schemeClr val="tx1"/>
              </a:solidFill>
            </a:endParaRPr>
          </a:p>
        </p:txBody>
      </p:sp>
      <p:sp>
        <p:nvSpPr>
          <p:cNvPr id="22531" name="Прямоугольник 3"/>
          <p:cNvSpPr>
            <a:spLocks noChangeArrowheads="1"/>
          </p:cNvSpPr>
          <p:nvPr/>
        </p:nvSpPr>
        <p:spPr bwMode="auto">
          <a:xfrm>
            <a:off x="714375" y="2357438"/>
            <a:ext cx="82153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№2  Изобразите на числовой окружности точки, соответствующие  числам: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068638"/>
            <a:ext cx="9144000" cy="1595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745" name="Rectangle 1025"/>
          <p:cNvSpPr>
            <a:spLocks noChangeArrowheads="1"/>
          </p:cNvSpPr>
          <p:nvPr/>
        </p:nvSpPr>
        <p:spPr bwMode="auto">
          <a:xfrm>
            <a:off x="755650" y="4724400"/>
            <a:ext cx="8208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/>
              <a:t>№3 Изобразите на числовой окружности множества решений неравенства:</a:t>
            </a:r>
          </a:p>
        </p:txBody>
      </p:sp>
      <p:sp>
        <p:nvSpPr>
          <p:cNvPr id="31748" name="Rectangle 1028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747" name="Object 1027"/>
          <p:cNvGraphicFramePr>
            <a:graphicFrameLocks noChangeAspect="1"/>
          </p:cNvGraphicFramePr>
          <p:nvPr/>
        </p:nvGraphicFramePr>
        <p:xfrm>
          <a:off x="1258888" y="5445125"/>
          <a:ext cx="1439862" cy="798513"/>
        </p:xfrm>
        <a:graphic>
          <a:graphicData uri="http://schemas.openxmlformats.org/presentationml/2006/ole">
            <p:oleObj spid="_x0000_s31747" name="Формула" r:id="rId4" imgW="787400" imgH="431800" progId="Equation.DSMT4">
              <p:embed/>
            </p:oleObj>
          </a:graphicData>
        </a:graphic>
      </p:graphicFrame>
      <p:sp>
        <p:nvSpPr>
          <p:cNvPr id="31750" name="Rectangle 1030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1751" name="Text Box 1031"/>
          <p:cNvSpPr txBox="1">
            <a:spLocks noChangeArrowheads="1"/>
          </p:cNvSpPr>
          <p:nvPr/>
        </p:nvSpPr>
        <p:spPr bwMode="auto">
          <a:xfrm>
            <a:off x="900113" y="5734050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а)</a:t>
            </a:r>
            <a:r>
              <a:rPr lang="ru-RU"/>
              <a:t> </a:t>
            </a:r>
          </a:p>
        </p:txBody>
      </p:sp>
      <p:sp>
        <p:nvSpPr>
          <p:cNvPr id="31752" name="Text Box 1032"/>
          <p:cNvSpPr txBox="1">
            <a:spLocks noChangeArrowheads="1"/>
          </p:cNvSpPr>
          <p:nvPr/>
        </p:nvSpPr>
        <p:spPr bwMode="auto">
          <a:xfrm>
            <a:off x="3276600" y="5661025"/>
            <a:ext cx="503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б)</a:t>
            </a:r>
            <a:r>
              <a:rPr lang="ru-RU"/>
              <a:t> </a:t>
            </a:r>
          </a:p>
        </p:txBody>
      </p:sp>
      <p:sp>
        <p:nvSpPr>
          <p:cNvPr id="31753" name="Text Box 1033"/>
          <p:cNvSpPr txBox="1">
            <a:spLocks noChangeArrowheads="1"/>
          </p:cNvSpPr>
          <p:nvPr/>
        </p:nvSpPr>
        <p:spPr bwMode="auto">
          <a:xfrm>
            <a:off x="5580063" y="5661025"/>
            <a:ext cx="5032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в)</a:t>
            </a:r>
            <a:r>
              <a:rPr lang="ru-RU"/>
              <a:t> </a:t>
            </a:r>
          </a:p>
        </p:txBody>
      </p:sp>
      <p:sp>
        <p:nvSpPr>
          <p:cNvPr id="31755" name="Rectangle 1035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754" name="Object 1034"/>
          <p:cNvGraphicFramePr>
            <a:graphicFrameLocks noChangeAspect="1"/>
          </p:cNvGraphicFramePr>
          <p:nvPr/>
        </p:nvGraphicFramePr>
        <p:xfrm>
          <a:off x="3851275" y="5445125"/>
          <a:ext cx="1223963" cy="752475"/>
        </p:xfrm>
        <a:graphic>
          <a:graphicData uri="http://schemas.openxmlformats.org/presentationml/2006/ole">
            <p:oleObj spid="_x0000_s31754" name="Формула" r:id="rId5" imgW="710891" imgH="431613" progId="Equation.DSMT4">
              <p:embed/>
            </p:oleObj>
          </a:graphicData>
        </a:graphic>
      </p:graphicFrame>
      <p:sp>
        <p:nvSpPr>
          <p:cNvPr id="31757" name="Rectangle 103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1756" name="Object 1036"/>
          <p:cNvGraphicFramePr>
            <a:graphicFrameLocks noChangeAspect="1"/>
          </p:cNvGraphicFramePr>
          <p:nvPr/>
        </p:nvGraphicFramePr>
        <p:xfrm>
          <a:off x="6156325" y="5445125"/>
          <a:ext cx="1079500" cy="762000"/>
        </p:xfrm>
        <a:graphic>
          <a:graphicData uri="http://schemas.openxmlformats.org/presentationml/2006/ole">
            <p:oleObj spid="_x0000_s31756" name="Формула" r:id="rId6" imgW="596900" imgH="419100" progId="Equation.DSMT4">
              <p:embed/>
            </p:oleObj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AutoShap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ru-RU" smtClean="0"/>
              <a:t>№1 Решите уравнение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>
            <p:ph idx="4294967295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4284663" y="2205038"/>
            <a:ext cx="4608512" cy="4191000"/>
          </a:xfrm>
          <a:noFill/>
        </p:spPr>
      </p:pic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084888" y="1268413"/>
            <a:ext cx="259238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en-US" sz="3000">
                <a:solidFill>
                  <a:srgbClr val="000000"/>
                </a:solidFill>
              </a:rPr>
              <a:t>cosxcos5x=0</a:t>
            </a:r>
            <a:r>
              <a:rPr lang="ru-RU" sz="30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827088" y="5876925"/>
            <a:ext cx="18002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3000" b="1">
                <a:solidFill>
                  <a:srgbClr val="000000"/>
                </a:solidFill>
                <a:cs typeface="Times New Roman" pitchFamily="18" charset="0"/>
              </a:rPr>
              <a:t>Ответ:</a:t>
            </a:r>
            <a:r>
              <a:rPr lang="ru-RU" sz="3000">
                <a:cs typeface="Times New Roman" pitchFamily="18" charset="0"/>
              </a:rPr>
              <a:t> </a:t>
            </a:r>
            <a:endParaRPr lang="ru-RU" sz="3000"/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2268538" y="5661025"/>
          <a:ext cx="2032000" cy="846138"/>
        </p:xfrm>
        <a:graphic>
          <a:graphicData uri="http://schemas.openxmlformats.org/presentationml/2006/ole">
            <p:oleObj spid="_x0000_s37901" name="Формула" r:id="rId4" imgW="952087" imgH="393529" progId="Equation.DSMT4">
              <p:embed/>
            </p:oleObj>
          </a:graphicData>
        </a:graphic>
      </p:graphicFrame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4095750" y="362743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ru-RU" sz="1200">
                <a:latin typeface="Times New Roman" pitchFamily="18" charset="0"/>
                <a:cs typeface="Times New Roman" pitchFamily="18" charset="0"/>
              </a:rPr>
              <a:t>.</a:t>
            </a:r>
            <a:endParaRPr lang="ru-RU"/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0"/>
            <a:ext cx="4889500" cy="1143000"/>
          </a:xfrm>
        </p:spPr>
        <p:txBody>
          <a:bodyPr/>
          <a:lstStyle/>
          <a:p>
            <a:r>
              <a:rPr lang="ru-RU" smtClean="0"/>
              <a:t>№2 Дано уравнение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827088" y="4005263"/>
            <a:ext cx="14414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3000" b="1">
                <a:solidFill>
                  <a:srgbClr val="000000"/>
                </a:solidFill>
                <a:cs typeface="Times New Roman" pitchFamily="18" charset="0"/>
              </a:rPr>
              <a:t>Ответ:</a:t>
            </a:r>
            <a:r>
              <a:rPr lang="ru-RU" sz="3000">
                <a:cs typeface="Times New Roman" pitchFamily="18" charset="0"/>
              </a:rPr>
              <a:t> </a:t>
            </a:r>
            <a:endParaRPr lang="ru-RU" sz="3000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4095750" y="362743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ru-RU" sz="1200">
                <a:latin typeface="Times New Roman" pitchFamily="18" charset="0"/>
                <a:cs typeface="Times New Roman" pitchFamily="18" charset="0"/>
              </a:rPr>
              <a:t>.</a:t>
            </a:r>
            <a:endParaRPr lang="ru-RU"/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5580063" y="1052513"/>
          <a:ext cx="3168650" cy="1017587"/>
        </p:xfrm>
        <a:graphic>
          <a:graphicData uri="http://schemas.openxmlformats.org/presentationml/2006/ole">
            <p:oleObj spid="_x0000_s55305" name="Формула" r:id="rId3" imgW="1358310" imgH="431613" progId="Equation.DSMT4">
              <p:embed/>
            </p:oleObj>
          </a:graphicData>
        </a:graphic>
      </p:graphicFrame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755650" y="2420938"/>
            <a:ext cx="72723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200">
                <a:latin typeface="Times New Roman" pitchFamily="18" charset="0"/>
                <a:cs typeface="Times New Roman" pitchFamily="18" charset="0"/>
              </a:rPr>
              <a:t>) Решите уравнение.</a:t>
            </a:r>
            <a:endParaRPr lang="ru-RU" sz="2200"/>
          </a:p>
          <a:p>
            <a:pPr eaLnBrk="0" hangingPunct="0"/>
            <a:r>
              <a:rPr lang="ru-RU" sz="2200">
                <a:latin typeface="Times New Roman" pitchFamily="18" charset="0"/>
                <a:cs typeface="Times New Roman" pitchFamily="18" charset="0"/>
              </a:rPr>
              <a:t>б) Укажите корни уравнения, принадлежащие промежутку </a:t>
            </a:r>
            <a:endParaRPr lang="ru-RU" sz="2200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8027988" y="2565400"/>
          <a:ext cx="863600" cy="600075"/>
        </p:xfrm>
        <a:graphic>
          <a:graphicData uri="http://schemas.openxmlformats.org/presentationml/2006/ole">
            <p:oleObj spid="_x0000_s55307" name="Формула" r:id="rId4" imgW="622030" imgH="431613" progId="Equation.DSMT4">
              <p:embed/>
            </p:oleObj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2543175" y="3738563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ru-RU" sz="1200">
                <a:latin typeface="Times New Roman" pitchFamily="18" charset="0"/>
                <a:cs typeface="Times New Roman" pitchFamily="18" charset="0"/>
              </a:rPr>
              <a:t>.</a:t>
            </a:r>
            <a:endParaRPr lang="ru-RU"/>
          </a:p>
        </p:txBody>
      </p:sp>
      <p:pic>
        <p:nvPicPr>
          <p:cNvPr id="55310" name="Picture 14"/>
          <p:cNvPicPr>
            <a:picLocks noChangeAspect="1" noChangeArrowheads="1"/>
          </p:cNvPicPr>
          <p:nvPr>
            <p:ph idx="4294967295"/>
          </p:nvPr>
        </p:nvPicPr>
        <p:blipFill>
          <a:blip r:embed="rId5" cstate="email"/>
          <a:srcRect/>
          <a:stretch>
            <a:fillRect/>
          </a:stretch>
        </p:blipFill>
        <p:spPr>
          <a:xfrm>
            <a:off x="5292725" y="3429000"/>
            <a:ext cx="2779713" cy="3025775"/>
          </a:xfrm>
          <a:noFill/>
        </p:spPr>
      </p:pic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2195513" y="3908425"/>
          <a:ext cx="1800225" cy="646113"/>
        </p:xfrm>
        <a:graphic>
          <a:graphicData uri="http://schemas.openxmlformats.org/presentationml/2006/ole">
            <p:oleObj spid="_x0000_s55314" name="Формула" r:id="rId6" imgW="1104900" imgH="393700" progId="Equation.DSMT4">
              <p:embed/>
            </p:oleObj>
          </a:graphicData>
        </a:graphic>
      </p:graphicFrame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2195513" y="4484688"/>
          <a:ext cx="1871662" cy="628650"/>
        </p:xfrm>
        <a:graphic>
          <a:graphicData uri="http://schemas.openxmlformats.org/presentationml/2006/ole">
            <p:oleObj spid="_x0000_s55316" name="Формула" r:id="rId7" imgW="1180588" imgH="393529" progId="Equation.DSMT4">
              <p:embed/>
            </p:oleObj>
          </a:graphicData>
        </a:graphic>
      </p:graphicFrame>
      <p:sp>
        <p:nvSpPr>
          <p:cNvPr id="55319" name="Rectangle 23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2195513" y="5229225"/>
          <a:ext cx="1871662" cy="592138"/>
        </p:xfrm>
        <a:graphic>
          <a:graphicData uri="http://schemas.openxmlformats.org/presentationml/2006/ole">
            <p:oleObj spid="_x0000_s55318" name="Формула" r:id="rId8" imgW="1256755" imgH="393529" progId="Equation.DSMT4">
              <p:embed/>
            </p:oleObj>
          </a:graphicData>
        </a:graphic>
      </p:graphicFrame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2339975" y="5876925"/>
          <a:ext cx="1439863" cy="681038"/>
        </p:xfrm>
        <a:graphic>
          <a:graphicData uri="http://schemas.openxmlformats.org/presentationml/2006/ole">
            <p:oleObj spid="_x0000_s55320" name="Формула" r:id="rId9" imgW="837836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762000"/>
            <a:ext cx="5681663" cy="1143000"/>
          </a:xfrm>
        </p:spPr>
        <p:txBody>
          <a:bodyPr/>
          <a:lstStyle/>
          <a:p>
            <a:r>
              <a:rPr lang="ru-RU" smtClean="0"/>
              <a:t>№3 Решите уравнение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00113" y="3213100"/>
            <a:ext cx="143986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/>
            <a:r>
              <a:rPr lang="ru-RU" sz="3000" b="1">
                <a:solidFill>
                  <a:srgbClr val="000000"/>
                </a:solidFill>
                <a:cs typeface="Times New Roman" pitchFamily="18" charset="0"/>
              </a:rPr>
              <a:t>Ответ:</a:t>
            </a:r>
            <a:r>
              <a:rPr lang="ru-RU" sz="3000">
                <a:cs typeface="Times New Roman" pitchFamily="18" charset="0"/>
              </a:rPr>
              <a:t> </a:t>
            </a:r>
            <a:endParaRPr lang="ru-RU" sz="3000"/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4095750" y="362743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ru-RU" sz="1200">
                <a:latin typeface="Times New Roman" pitchFamily="18" charset="0"/>
                <a:cs typeface="Times New Roman" pitchFamily="18" charset="0"/>
              </a:rPr>
              <a:t>.</a:t>
            </a:r>
            <a:endParaRPr lang="ru-RU"/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084888" y="1104900"/>
          <a:ext cx="2808287" cy="784225"/>
        </p:xfrm>
        <a:graphic>
          <a:graphicData uri="http://schemas.openxmlformats.org/presentationml/2006/ole">
            <p:oleObj spid="_x0000_s57353" name="Формула" r:id="rId3" imgW="1498600" imgH="419100" progId="Equation.DSMT4">
              <p:embed/>
            </p:oleObj>
          </a:graphicData>
        </a:graphic>
      </p:graphicFrame>
      <p:pic>
        <p:nvPicPr>
          <p:cNvPr id="57355" name="Picture 11"/>
          <p:cNvPicPr>
            <a:picLocks noChangeAspect="1" noChangeArrowheads="1"/>
          </p:cNvPicPr>
          <p:nvPr>
            <p:ph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5508625" y="2708275"/>
            <a:ext cx="2736850" cy="2487613"/>
          </a:xfrm>
          <a:noFill/>
        </p:spPr>
      </p:pic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971550" y="3716338"/>
          <a:ext cx="3382963" cy="555625"/>
        </p:xfrm>
        <a:graphic>
          <a:graphicData uri="http://schemas.openxmlformats.org/presentationml/2006/ole">
            <p:oleObj spid="_x0000_s57357" name="Формула" r:id="rId5" imgW="1155700" imgH="190500" progId="Equation.DSMT4">
              <p:embed/>
            </p:oleObj>
          </a:graphicData>
        </a:graphic>
      </p:graphicFrame>
    </p:spTree>
  </p:cSld>
  <p:clrMapOvr>
    <a:masterClrMapping/>
  </p:clrMapOvr>
  <p:transition spd="med">
    <p:strip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reePpt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Тема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Капсулы">
  <a:themeElements>
    <a:clrScheme name="Капсулы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Капсулы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апсулы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0</TotalTime>
  <Words>260</Words>
  <Application>Microsoft Office PowerPoint</Application>
  <PresentationFormat>Экран (4:3)</PresentationFormat>
  <Paragraphs>61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Wingdings</vt:lpstr>
      <vt:lpstr>Times New Roman</vt:lpstr>
      <vt:lpstr>Arial Narrow</vt:lpstr>
      <vt:lpstr>FreePpt</vt:lpstr>
      <vt:lpstr>Капсулы</vt:lpstr>
      <vt:lpstr>MathType 5.0 Equation</vt:lpstr>
      <vt:lpstr>Департамент образования города Москвы  Восточное окружное управление образования  СРЕДНЯЯ  ОБЩЕОБРАЗОВАТЕЛЬНАЯ  ШКОЛА  №400 шоссе Энтузиастов, 100а       тел. 307-40-20      e-mail: sch400@mail.ru </vt:lpstr>
      <vt:lpstr>Слайд 2</vt:lpstr>
      <vt:lpstr>Способы отбора корней в тригонометрических уравнениях</vt:lpstr>
      <vt:lpstr>Тема занятия:  «Отбор корней в тригонометрических уравнениях геометрическим способом» </vt:lpstr>
      <vt:lpstr>Подготовительные упражнения  №1 Запишите  все числа, соответствующие точкам числовой окружности:</vt:lpstr>
      <vt:lpstr>Подготовительные упражнения </vt:lpstr>
      <vt:lpstr>№1 Решите уравнение</vt:lpstr>
      <vt:lpstr>№2 Дано уравнение</vt:lpstr>
      <vt:lpstr>№3 Решите уравнение</vt:lpstr>
      <vt:lpstr>Слайд 10</vt:lpstr>
      <vt:lpstr>Слайд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партамент образования города Москвы  Восточное окружное управление образования  СРЕДНЯЯ  ОБЩЕОБРАЗОВАТЕЛЬНАЯ  ШКОЛА  №400 шоссе Энтузиастов, 100а       тел. 307-40-20      e-mail: sch400@mail.ru </dc:title>
  <cp:lastModifiedBy>revaz</cp:lastModifiedBy>
  <cp:revision>42</cp:revision>
  <dcterms:modified xsi:type="dcterms:W3CDTF">2013-04-07T12:31:47Z</dcterms:modified>
</cp:coreProperties>
</file>